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2191F" w:rsidRDefault="009B03CE" w:rsidP="0052191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center"/>
        <w:rPr>
          <w:b/>
          <w:sz w:val="28"/>
          <w:szCs w:val="28"/>
        </w:rPr>
      </w:pPr>
      <w:bookmarkStart w:id="0" w:name="_GoBack"/>
      <w:bookmarkEnd w:id="0"/>
      <w:r w:rsidRPr="0052191F">
        <w:rPr>
          <w:b/>
          <w:sz w:val="28"/>
          <w:szCs w:val="28"/>
        </w:rPr>
        <w:t>Thermistor Circuitry</w:t>
      </w:r>
    </w:p>
    <w:p w:rsidR="0052191F" w:rsidRDefault="0052191F" w:rsidP="0052191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both"/>
        <w:rPr>
          <w:b/>
          <w:sz w:val="28"/>
          <w:szCs w:val="28"/>
        </w:rPr>
      </w:pPr>
    </w:p>
    <w:p w:rsidR="0052191F" w:rsidRPr="0052191F" w:rsidRDefault="0052191F" w:rsidP="0052191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both"/>
        <w:rPr>
          <w:b/>
          <w:sz w:val="28"/>
          <w:szCs w:val="28"/>
        </w:rPr>
      </w:pPr>
      <w:r w:rsidRPr="0052191F">
        <w:rPr>
          <w:b/>
          <w:sz w:val="28"/>
          <w:szCs w:val="28"/>
        </w:rPr>
        <w:t>1) Physical Geometry</w:t>
      </w:r>
    </w:p>
    <w:p w:rsidR="009B03CE" w:rsidRPr="0052191F" w:rsidRDefault="009B03C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both"/>
        <w:rPr>
          <w:b/>
          <w:sz w:val="28"/>
          <w:szCs w:val="28"/>
        </w:rPr>
      </w:pPr>
    </w:p>
    <w:p w:rsidR="0052191F" w:rsidRDefault="00536314" w:rsidP="0052191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center"/>
      </w:pPr>
      <w:r>
        <w:rPr>
          <w:noProof/>
        </w:rPr>
        <w:drawing>
          <wp:inline distT="0" distB="0" distL="0" distR="0">
            <wp:extent cx="4335780" cy="1805940"/>
            <wp:effectExtent l="19050" t="0" r="7620" b="0"/>
            <wp:docPr id="14" name="Picture 14" descr="bug figure small hori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bug figure small horiz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5780" cy="1805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191F" w:rsidRDefault="0052191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both"/>
      </w:pPr>
    </w:p>
    <w:p w:rsidR="009B03CE" w:rsidRPr="0052191F" w:rsidRDefault="002E1EE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both"/>
        <w:rPr>
          <w:b/>
          <w:sz w:val="28"/>
          <w:szCs w:val="28"/>
        </w:rPr>
      </w:pPr>
      <w:r>
        <w:t>Fig. 1. The bug: A 10 k</w:t>
      </w:r>
      <w:r w:rsidRPr="0032195E">
        <w:rPr>
          <w:rFonts w:ascii="Symbol" w:hAnsi="Symbol"/>
        </w:rPr>
        <w:t></w:t>
      </w:r>
      <w:r>
        <w:t xml:space="preserve"> silicon thermistor, a ½ Watt 60 </w:t>
      </w:r>
      <w:r w:rsidRPr="0032195E">
        <w:rPr>
          <w:rFonts w:ascii="Symbol" w:hAnsi="Symbol"/>
        </w:rPr>
        <w:t></w:t>
      </w:r>
      <w:r>
        <w:t xml:space="preserve"> metal film heater resistor, and a 10 </w:t>
      </w:r>
      <w:proofErr w:type="spellStart"/>
      <w:r>
        <w:t>nF</w:t>
      </w:r>
      <w:proofErr w:type="spellEnd"/>
      <w:r>
        <w:t xml:space="preserve"> ceramic capacitor epoxied together to form an integrated breadboard-based experimental system. (a) A schematic. (b) An image from the thermistor side.</w:t>
      </w:r>
    </w:p>
    <w:p w:rsidR="009B03CE" w:rsidRPr="0052191F" w:rsidRDefault="009B03C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both"/>
        <w:rPr>
          <w:b/>
          <w:sz w:val="28"/>
          <w:szCs w:val="28"/>
        </w:rPr>
      </w:pPr>
    </w:p>
    <w:p w:rsidR="009B03CE" w:rsidRPr="0052191F" w:rsidRDefault="009B03C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both"/>
        <w:rPr>
          <w:b/>
          <w:sz w:val="28"/>
          <w:szCs w:val="28"/>
        </w:rPr>
      </w:pPr>
      <w:r w:rsidRPr="0052191F">
        <w:rPr>
          <w:b/>
          <w:sz w:val="28"/>
          <w:szCs w:val="28"/>
        </w:rPr>
        <w:t>2) Heater Resistor and Thermistor Circuit</w:t>
      </w:r>
    </w:p>
    <w:p w:rsidR="009B03CE" w:rsidRPr="0052191F" w:rsidRDefault="004C057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both"/>
        <w:rPr>
          <w:b/>
          <w:sz w:val="28"/>
          <w:szCs w:val="28"/>
        </w:rPr>
      </w:pPr>
      <w:r w:rsidRPr="0052191F">
        <w:rPr>
          <w:sz w:val="28"/>
          <w:szCs w:val="28"/>
        </w:rPr>
        <w:object w:dxaOrig="10" w:dyaOrig="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.75pt;height:.75pt" o:ole="">
            <v:imagedata r:id="rId5" o:title=""/>
          </v:shape>
          <o:OLEObject Type="Embed" ProgID="Canvas.5.Drawing" ShapeID="_x0000_i1025" DrawAspect="Content" ObjectID="_1507710827" r:id="rId6">
            <o:FieldCodes>\s</o:FieldCodes>
          </o:OLEObject>
        </w:object>
      </w:r>
    </w:p>
    <w:p w:rsidR="009B03CE" w:rsidRPr="0052191F" w:rsidRDefault="00536314" w:rsidP="0052191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741420" cy="1524000"/>
            <wp:effectExtent l="19050" t="0" r="0" b="0"/>
            <wp:docPr id="8" name="Picture 8" descr="manual circui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manual circuit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1420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191F" w:rsidRPr="0052191F" w:rsidRDefault="0052191F" w:rsidP="0052191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center"/>
        <w:rPr>
          <w:b/>
          <w:sz w:val="28"/>
          <w:szCs w:val="28"/>
        </w:rPr>
      </w:pPr>
    </w:p>
    <w:p w:rsidR="0052191F" w:rsidRDefault="002E1EE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both"/>
      </w:pPr>
      <w:r>
        <w:t xml:space="preserve">Fig. 2. A circuit schematic of the heater resistor and the thermistor for control of the </w:t>
      </w:r>
      <w:r w:rsidR="0002135A">
        <w:t>temperature</w:t>
      </w:r>
      <w:r>
        <w:t xml:space="preserve">. The variable power supply should be </w:t>
      </w:r>
      <w:r w:rsidRPr="002E1EEC">
        <w:rPr>
          <w:b/>
        </w:rPr>
        <w:t>limited to ~ 8 Volts</w:t>
      </w:r>
      <w:r>
        <w:t xml:space="preserve"> to avoid overheating the system above ~ 85 </w:t>
      </w:r>
      <w:proofErr w:type="spellStart"/>
      <w:r w:rsidRPr="003A2F79">
        <w:rPr>
          <w:vertAlign w:val="superscript"/>
        </w:rPr>
        <w:t>o</w:t>
      </w:r>
      <w:r>
        <w:t>C</w:t>
      </w:r>
      <w:proofErr w:type="spellEnd"/>
      <w:r>
        <w:t xml:space="preserve"> and thus damaging the epoxy or the bug components.</w:t>
      </w:r>
    </w:p>
    <w:p w:rsidR="002E1EEC" w:rsidRPr="0052191F" w:rsidRDefault="002E1EE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both"/>
        <w:rPr>
          <w:sz w:val="28"/>
          <w:szCs w:val="28"/>
        </w:rPr>
      </w:pPr>
    </w:p>
    <w:p w:rsidR="009B03CE" w:rsidRPr="0052191F" w:rsidRDefault="009B03C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both"/>
        <w:rPr>
          <w:sz w:val="28"/>
          <w:szCs w:val="28"/>
        </w:rPr>
      </w:pPr>
      <w:r w:rsidRPr="0052191F">
        <w:rPr>
          <w:sz w:val="28"/>
          <w:szCs w:val="28"/>
        </w:rPr>
        <w:t>The thermistor resistance to temperature conversion is</w:t>
      </w:r>
      <w:r w:rsidR="0052191F" w:rsidRPr="0052191F">
        <w:rPr>
          <w:sz w:val="28"/>
          <w:szCs w:val="28"/>
        </w:rPr>
        <w:t xml:space="preserve"> the widely-used Steinhart-Hart equation</w:t>
      </w:r>
      <w:r w:rsidRPr="0052191F">
        <w:rPr>
          <w:sz w:val="28"/>
          <w:szCs w:val="28"/>
        </w:rPr>
        <w:t>:</w:t>
      </w:r>
    </w:p>
    <w:p w:rsidR="009B03CE" w:rsidRPr="0052191F" w:rsidRDefault="009B03C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both"/>
        <w:rPr>
          <w:sz w:val="28"/>
          <w:szCs w:val="28"/>
        </w:rPr>
      </w:pPr>
    </w:p>
    <w:p w:rsidR="009B03CE" w:rsidRPr="0052191F" w:rsidRDefault="0052191F" w:rsidP="0052191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center"/>
        <w:rPr>
          <w:sz w:val="28"/>
          <w:szCs w:val="28"/>
        </w:rPr>
      </w:pPr>
      <w:r w:rsidRPr="0052191F">
        <w:rPr>
          <w:position w:val="-20"/>
          <w:sz w:val="28"/>
          <w:szCs w:val="28"/>
        </w:rPr>
        <w:object w:dxaOrig="3180" w:dyaOrig="560">
          <v:shape id="_x0000_i1026" type="#_x0000_t75" style="width:159pt;height:28.5pt" o:ole="">
            <v:imagedata r:id="rId8" o:title=""/>
          </v:shape>
          <o:OLEObject Type="Embed" ProgID="Equation.DSMT4" ShapeID="_x0000_i1026" DrawAspect="Content" ObjectID="_1507710828" r:id="rId9"/>
        </w:object>
      </w:r>
      <w:r w:rsidRPr="0052191F">
        <w:rPr>
          <w:sz w:val="28"/>
          <w:szCs w:val="28"/>
        </w:rPr>
        <w:t>.</w:t>
      </w:r>
    </w:p>
    <w:p w:rsidR="0052191F" w:rsidRPr="0052191F" w:rsidRDefault="0052191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both"/>
        <w:rPr>
          <w:sz w:val="28"/>
          <w:szCs w:val="28"/>
        </w:rPr>
      </w:pPr>
    </w:p>
    <w:p w:rsidR="009B03CE" w:rsidRPr="0052191F" w:rsidRDefault="009B03C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jc w:val="both"/>
        <w:rPr>
          <w:sz w:val="28"/>
          <w:szCs w:val="28"/>
        </w:rPr>
      </w:pPr>
      <w:proofErr w:type="gramStart"/>
      <w:r w:rsidRPr="0052191F">
        <w:rPr>
          <w:sz w:val="28"/>
          <w:szCs w:val="28"/>
        </w:rPr>
        <w:t>where</w:t>
      </w:r>
      <w:proofErr w:type="gramEnd"/>
      <w:r w:rsidRPr="0052191F">
        <w:rPr>
          <w:sz w:val="28"/>
          <w:szCs w:val="28"/>
        </w:rPr>
        <w:t xml:space="preserve"> T is in </w:t>
      </w:r>
      <w:r w:rsidR="0052191F" w:rsidRPr="0052191F">
        <w:rPr>
          <w:sz w:val="28"/>
          <w:szCs w:val="28"/>
        </w:rPr>
        <w:t>K</w:t>
      </w:r>
      <w:r w:rsidRPr="0052191F">
        <w:rPr>
          <w:sz w:val="28"/>
          <w:szCs w:val="28"/>
        </w:rPr>
        <w:t xml:space="preserve"> </w:t>
      </w:r>
      <w:r w:rsidR="0052191F" w:rsidRPr="0052191F">
        <w:rPr>
          <w:sz w:val="28"/>
          <w:szCs w:val="28"/>
        </w:rPr>
        <w:t xml:space="preserve">and R is in </w:t>
      </w:r>
      <w:r w:rsidRPr="0052191F">
        <w:rPr>
          <w:rFonts w:ascii="Symbol" w:hAnsi="Symbol"/>
          <w:sz w:val="28"/>
          <w:szCs w:val="28"/>
        </w:rPr>
        <w:t></w:t>
      </w:r>
      <w:r w:rsidR="0052191F">
        <w:rPr>
          <w:sz w:val="28"/>
          <w:szCs w:val="28"/>
        </w:rPr>
        <w:t>.</w:t>
      </w:r>
    </w:p>
    <w:sectPr w:rsidR="009B03CE" w:rsidRPr="0052191F">
      <w:pgSz w:w="12240" w:h="15840"/>
      <w:pgMar w:top="1440" w:right="1800" w:bottom="1440" w:left="180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C0575"/>
    <w:rsid w:val="0002135A"/>
    <w:rsid w:val="002367EA"/>
    <w:rsid w:val="002C27FA"/>
    <w:rsid w:val="002E1EEC"/>
    <w:rsid w:val="003B0FEF"/>
    <w:rsid w:val="004C0575"/>
    <w:rsid w:val="004C0A5E"/>
    <w:rsid w:val="0052191F"/>
    <w:rsid w:val="00536314"/>
    <w:rsid w:val="009A3C5C"/>
    <w:rsid w:val="009B03CE"/>
    <w:rsid w:val="00C135D3"/>
    <w:rsid w:val="00E465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5DB178C3-53BF-432C-957E-2514025958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3" Type="http://schemas.openxmlformats.org/officeDocument/2006/relationships/webSettings" Target="webSettings.xml"/><Relationship Id="rId7" Type="http://schemas.openxmlformats.org/officeDocument/2006/relationships/image" Target="media/image3.e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2.emf"/><Relationship Id="rId10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17</Words>
  <Characters>67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ntrolled Heater-Thermistor Circuitry</vt:lpstr>
    </vt:vector>
  </TitlesOfParts>
  <Company>CSUSB Physics</Company>
  <LinksUpToDate>false</LinksUpToDate>
  <CharactersWithSpaces>7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trolled Heater-Thermistor Circuitry</dc:title>
  <dc:creator>Paul K. Dixon</dc:creator>
  <cp:lastModifiedBy>Paul Dixon</cp:lastModifiedBy>
  <cp:revision>2</cp:revision>
  <cp:lastPrinted>2004-02-16T22:38:00Z</cp:lastPrinted>
  <dcterms:created xsi:type="dcterms:W3CDTF">2015-10-30T18:47:00Z</dcterms:created>
  <dcterms:modified xsi:type="dcterms:W3CDTF">2015-10-30T18:47:00Z</dcterms:modified>
</cp:coreProperties>
</file>